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408" r:id="rId2"/>
    <p:sldId id="401" r:id="rId3"/>
    <p:sldId id="402" r:id="rId4"/>
    <p:sldId id="403" r:id="rId5"/>
    <p:sldId id="404" r:id="rId6"/>
    <p:sldId id="365" r:id="rId7"/>
    <p:sldId id="409" r:id="rId8"/>
    <p:sldId id="410" r:id="rId9"/>
    <p:sldId id="362" r:id="rId10"/>
    <p:sldId id="361" r:id="rId11"/>
    <p:sldId id="366" r:id="rId12"/>
    <p:sldId id="411" r:id="rId13"/>
    <p:sldId id="405" r:id="rId14"/>
    <p:sldId id="420" r:id="rId15"/>
    <p:sldId id="423" r:id="rId16"/>
    <p:sldId id="424" r:id="rId17"/>
    <p:sldId id="425" r:id="rId18"/>
    <p:sldId id="421" r:id="rId19"/>
    <p:sldId id="412" r:id="rId20"/>
    <p:sldId id="413" r:id="rId21"/>
    <p:sldId id="414" r:id="rId22"/>
    <p:sldId id="416" r:id="rId23"/>
    <p:sldId id="419" r:id="rId24"/>
    <p:sldId id="418" r:id="rId25"/>
    <p:sldId id="417" r:id="rId26"/>
    <p:sldId id="427" r:id="rId27"/>
    <p:sldId id="270" r:id="rId28"/>
    <p:sldId id="406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30D4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250" autoAdjust="0"/>
    <p:restoredTop sz="94660"/>
  </p:normalViewPr>
  <p:slideViewPr>
    <p:cSldViewPr snapToGrid="0">
      <p:cViewPr>
        <p:scale>
          <a:sx n="64" d="100"/>
          <a:sy n="64" d="100"/>
        </p:scale>
        <p:origin x="-846" y="-11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BC2E16E-BA46-40CB-971B-156B5B015473}" type="datetimeFigureOut">
              <a:rPr lang="en-IN" smtClean="0"/>
              <a:t>17-03-2023</a:t>
            </a:fld>
            <a:endParaRPr lang="en-IN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54B0F7-9F46-43A3-AA84-DF03B9550DF7}" type="slidenum">
              <a:rPr lang="en-IN" smtClean="0"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4177197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92D780-A1CA-4CB3-90EF-80121177DDE7}" type="slidenum">
              <a:rPr lang="en-IN" smtClean="0"/>
              <a:pPr/>
              <a:t>1</a:t>
            </a:fld>
            <a:endParaRPr lang="en-IN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656FA749-2C5D-4BEA-B321-B1C61C5578A0}" type="datetime1">
              <a:rPr lang="en-IN" smtClean="0"/>
              <a:pPr/>
              <a:t>17-03-2023</a:t>
            </a:fld>
            <a:endParaRPr lang="en-IN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I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5F6FCE6-1731-6E1C-6647-6DD8029FE97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9853A07-58C5-9F95-9085-12D26860DD1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CEFA8FF-9312-386A-840B-6288994243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842017-336F-4F67-8728-11A1E824912A}" type="datetimeFigureOut">
              <a:rPr lang="en-IN" smtClean="0"/>
              <a:t>17-03-2023</a:t>
            </a:fld>
            <a:endParaRPr lang="en-IN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8C698ADF-7D67-ABE4-6497-C738B6F004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01D01100-42C3-CB57-7A42-45F9A45978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5A6FE-96C4-4045-8085-E40D2DEBC026}" type="slidenum">
              <a:rPr lang="en-IN" smtClean="0"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7589596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0F3584F-28C9-E415-5CDC-E096669B31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FC8BE90C-2685-7535-CDDC-09B46596FD3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3805CDE-E68E-FA8A-4FF7-D5DB7513CD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842017-336F-4F67-8728-11A1E824912A}" type="datetimeFigureOut">
              <a:rPr lang="en-IN" smtClean="0"/>
              <a:t>17-03-2023</a:t>
            </a:fld>
            <a:endParaRPr lang="en-IN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79B8B1A-A1E9-2731-6B3F-70399CEC7B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9399CCB-7A83-EB13-7179-F5CF27FCB3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5A6FE-96C4-4045-8085-E40D2DEBC026}" type="slidenum">
              <a:rPr lang="en-IN" smtClean="0"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3393250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9CBAD98B-2718-868B-6D07-205FCAED934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ACBC2AE6-4CA0-3564-12A2-3C12CDCA6B6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5B55C07-E9B0-01D7-1509-DE19343DD9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842017-336F-4F67-8728-11A1E824912A}" type="datetimeFigureOut">
              <a:rPr lang="en-IN" smtClean="0"/>
              <a:t>17-03-2023</a:t>
            </a:fld>
            <a:endParaRPr lang="en-IN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3DE6AF8-4348-1BE4-B9A1-1CB84A680A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F9AF064-3E8E-05F8-11BC-24EA820259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5A6FE-96C4-4045-8085-E40D2DEBC026}" type="slidenum">
              <a:rPr lang="en-IN" smtClean="0"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2155429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51E032F-39F3-3B89-49E9-068448A95A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79D4B7C3-1814-3C0D-6891-9538562A93E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0DB2FAB-DDDC-22DE-05BD-F7569160D4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842017-336F-4F67-8728-11A1E824912A}" type="datetimeFigureOut">
              <a:rPr lang="en-IN" smtClean="0"/>
              <a:t>17-03-2023</a:t>
            </a:fld>
            <a:endParaRPr lang="en-IN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B7B20E33-1F3B-FFCC-D833-5AE8C3DB34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82DA35D-0816-EFD2-611B-059B4DFF12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5A6FE-96C4-4045-8085-E40D2DEBC026}" type="slidenum">
              <a:rPr lang="en-IN" smtClean="0"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1354982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6E73436-1C62-351A-8C22-269211180B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A12FD746-CB5D-8054-0A77-55F746169E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30F9F4F-265E-D1A6-73A0-8886446C65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842017-336F-4F67-8728-11A1E824912A}" type="datetimeFigureOut">
              <a:rPr lang="en-IN" smtClean="0"/>
              <a:t>17-03-2023</a:t>
            </a:fld>
            <a:endParaRPr lang="en-IN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9F943F1-5E9E-D58B-CCCF-82542C921D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B84DB2A-ADC4-8D90-800D-D14BD0A24B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5A6FE-96C4-4045-8085-E40D2DEBC026}" type="slidenum">
              <a:rPr lang="en-IN" smtClean="0"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8824974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A8233B4-07D5-7631-0756-6CB7075C7B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06E5CA24-1F7F-CB00-5198-1A6ADBC0CA3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232796CD-890E-2833-0D55-44DBDEED835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B944509-BB73-624E-30CC-819FE93E7F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842017-336F-4F67-8728-11A1E824912A}" type="datetimeFigureOut">
              <a:rPr lang="en-IN" smtClean="0"/>
              <a:t>17-03-2023</a:t>
            </a:fld>
            <a:endParaRPr lang="en-IN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F36A6AE4-E7E2-EEDB-B420-71C59D692A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E1C09DD3-964D-EE9F-0AF9-B566455145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5A6FE-96C4-4045-8085-E40D2DEBC026}" type="slidenum">
              <a:rPr lang="en-IN" smtClean="0"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6460473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787182B-8AF2-E66A-2CDD-D12D5B8AC3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08FE46ED-0C4F-1413-9510-5741608E4A0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61847A8F-88EE-D851-7450-8559555C176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6A4FD568-6EFE-887C-BA5F-901B67939B8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9736A17E-02AB-AF15-A1C7-1A80C980638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034DDC79-88D8-0411-475B-22E7D501D0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842017-336F-4F67-8728-11A1E824912A}" type="datetimeFigureOut">
              <a:rPr lang="en-IN" smtClean="0"/>
              <a:t>17-03-2023</a:t>
            </a:fld>
            <a:endParaRPr lang="en-IN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BC4D2FAD-83F7-BAE3-6164-4C6A9E2428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B8B3E43C-7E9E-3A06-1A18-683C0C0C00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5A6FE-96C4-4045-8085-E40D2DEBC026}" type="slidenum">
              <a:rPr lang="en-IN" smtClean="0"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0863673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59F0D4D-205A-559C-8FE4-AFCFF83394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1684BB89-6ECE-6684-0DA9-171A78105F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842017-336F-4F67-8728-11A1E824912A}" type="datetimeFigureOut">
              <a:rPr lang="en-IN" smtClean="0"/>
              <a:t>17-03-2023</a:t>
            </a:fld>
            <a:endParaRPr lang="en-IN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BD8B05FA-716B-0062-B620-2E5FE42177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D2207691-2CB5-8E4A-79C3-53080E44BE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5A6FE-96C4-4045-8085-E40D2DEBC026}" type="slidenum">
              <a:rPr lang="en-IN" smtClean="0"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3163963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1564732C-CE54-A52C-53B0-FA5B92FF92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842017-336F-4F67-8728-11A1E824912A}" type="datetimeFigureOut">
              <a:rPr lang="en-IN" smtClean="0"/>
              <a:t>17-03-2023</a:t>
            </a:fld>
            <a:endParaRPr lang="en-IN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339F2502-1006-E9A1-6344-C5B7D40A1D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9E8C3026-CB70-644E-F380-D3BEF2F83B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5A6FE-96C4-4045-8085-E40D2DEBC026}" type="slidenum">
              <a:rPr lang="en-IN" smtClean="0"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7030196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69E3CFF-C90C-61CF-F19B-8B3F88BCE2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AD62640-4887-9159-C1A1-3C5863AEB6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E7AA2A66-276B-438D-FFBB-033FB4A621F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ABEDE9AB-4E5E-DD4C-0E65-67F65CBC2D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842017-336F-4F67-8728-11A1E824912A}" type="datetimeFigureOut">
              <a:rPr lang="en-IN" smtClean="0"/>
              <a:t>17-03-2023</a:t>
            </a:fld>
            <a:endParaRPr lang="en-IN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E8748BFD-31A3-31C3-A1C8-3E614E997B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BCB2FCE7-C721-2FB5-1B72-BC0F3A64E8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5A6FE-96C4-4045-8085-E40D2DEBC026}" type="slidenum">
              <a:rPr lang="en-IN" smtClean="0"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1765983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06046EF-7DD2-0D48-F77C-9225457205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217F4101-9073-2E61-61FE-D2B17217314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EB19E059-7365-A66F-A87A-119E31E72FB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78E140CA-4869-8FAD-6CE8-128EBFC200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842017-336F-4F67-8728-11A1E824912A}" type="datetimeFigureOut">
              <a:rPr lang="en-IN" smtClean="0"/>
              <a:t>17-03-2023</a:t>
            </a:fld>
            <a:endParaRPr lang="en-IN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8B231CE2-366B-4731-EFBC-7C0B7F53BA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02DBCF38-542A-AF92-2BF3-EA12DD4EC7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5A6FE-96C4-4045-8085-E40D2DEBC026}" type="slidenum">
              <a:rPr lang="en-IN" smtClean="0"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1814788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AD43A452-A7EF-9EF9-D037-4728FFED59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94B24F8-B24D-E1FF-DC5C-7B7B131514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844DCBE2-6309-B817-8FDC-4FE54424E57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842017-336F-4F67-8728-11A1E824912A}" type="datetimeFigureOut">
              <a:rPr lang="en-IN" smtClean="0"/>
              <a:t>17-03-2023</a:t>
            </a:fld>
            <a:endParaRPr lang="en-IN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BDB83ABA-00D9-D258-F49B-F864ABCDA19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729A22F-3656-59E4-CCC8-7990A3CE885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75A6FE-96C4-4045-8085-E40D2DEBC026}" type="slidenum">
              <a:rPr lang="en-IN" smtClean="0"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9634154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png"/><Relationship Id="rId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ubtitle 6"/>
          <p:cNvSpPr>
            <a:spLocks noGrp="1"/>
          </p:cNvSpPr>
          <p:nvPr>
            <p:ph type="subTitle" idx="1"/>
          </p:nvPr>
        </p:nvSpPr>
        <p:spPr>
          <a:xfrm>
            <a:off x="312698" y="3762355"/>
            <a:ext cx="4813937" cy="2413255"/>
          </a:xfrm>
        </p:spPr>
        <p:txBody>
          <a:bodyPr>
            <a:normAutofit/>
          </a:bodyPr>
          <a:lstStyle/>
          <a:p>
            <a:pPr algn="ctr"/>
            <a:endParaRPr lang="en-IN" sz="22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IN" sz="2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sented By</a:t>
            </a:r>
          </a:p>
          <a:p>
            <a:pPr algn="l">
              <a:lnSpc>
                <a:spcPct val="110000"/>
              </a:lnSpc>
            </a:pPr>
            <a:r>
              <a:rPr lang="en-IN" sz="19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KESHAVARDHINI S </a:t>
            </a:r>
            <a:r>
              <a:rPr lang="en-IN" sz="19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(</a:t>
            </a:r>
            <a:r>
              <a:rPr lang="en-IN" sz="19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21219121016)</a:t>
            </a:r>
          </a:p>
          <a:p>
            <a:pPr algn="l">
              <a:lnSpc>
                <a:spcPct val="110000"/>
              </a:lnSpc>
            </a:pPr>
            <a:r>
              <a:rPr lang="en-IN" sz="19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POOJAJOSEPHINE </a:t>
            </a:r>
            <a:r>
              <a:rPr lang="en-IN" sz="19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(</a:t>
            </a:r>
            <a:r>
              <a:rPr lang="en-IN" sz="19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21219121022)</a:t>
            </a:r>
          </a:p>
          <a:p>
            <a:pPr algn="l">
              <a:lnSpc>
                <a:spcPct val="110000"/>
              </a:lnSpc>
            </a:pPr>
            <a:r>
              <a:rPr lang="en-IN" sz="19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PREETHI </a:t>
            </a:r>
            <a:r>
              <a:rPr lang="en-IN" sz="19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 (</a:t>
            </a:r>
            <a:r>
              <a:rPr lang="en-IN" sz="19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21219121025)</a:t>
            </a:r>
            <a:r>
              <a:rPr lang="en-I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 algn="ctr"/>
            <a:endParaRPr lang="en-IN" sz="3400" dirty="0">
              <a:solidFill>
                <a:srgbClr val="FF0000"/>
              </a:solidFill>
              <a:latin typeface="Californian FB" pitchFamily="18" charset="0"/>
              <a:cs typeface="Times New Roman" pitchFamily="18" charset="0"/>
            </a:endParaRPr>
          </a:p>
          <a:p>
            <a:pPr algn="ctr"/>
            <a:endParaRPr lang="en-IN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923" y="2890201"/>
            <a:ext cx="12192000" cy="1591857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</a:pPr>
            <a:r>
              <a:rPr lang="en-IN" sz="2400" b="1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IN" sz="2400" b="1" dirty="0">
                <a:latin typeface="Times New Roman" pitchFamily="18" charset="0"/>
                <a:cs typeface="Times New Roman" pitchFamily="18" charset="0"/>
              </a:rPr>
            </a:br>
            <a:r>
              <a:rPr lang="en-IN" sz="2400" b="1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IN" sz="2400" b="1" dirty="0">
                <a:latin typeface="Times New Roman" pitchFamily="18" charset="0"/>
                <a:cs typeface="Times New Roman" pitchFamily="18" charset="0"/>
              </a:rPr>
            </a:br>
            <a:r>
              <a:rPr lang="en-IN" sz="2400" b="1" dirty="0">
                <a:latin typeface="Times New Roman" pitchFamily="18" charset="0"/>
                <a:cs typeface="Times New Roman" pitchFamily="18" charset="0"/>
              </a:rPr>
              <a:t>DESIGN OF</a:t>
            </a:r>
            <a:r>
              <a:rPr lang="en-IN" sz="2400" b="1" dirty="0">
                <a:latin typeface="Californian FB" pitchFamily="18" charset="0"/>
                <a:cs typeface="Times New Roman" pitchFamily="18" charset="0"/>
              </a:rPr>
              <a:t> </a:t>
            </a:r>
            <a:r>
              <a:rPr lang="en-US" sz="2400" b="1" cap="all" dirty="0">
                <a:latin typeface="Times New Roman" pitchFamily="18" charset="0"/>
                <a:cs typeface="Times New Roman" pitchFamily="18" charset="0"/>
              </a:rPr>
              <a:t>Compact AND wearable  Bio-Medical ANTENNA FOR BREAST CANCER DETECTIO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400" b="1" dirty="0">
                <a:latin typeface="Times New Roman" pitchFamily="18" charset="0"/>
                <a:cs typeface="Times New Roman" pitchFamily="18" charset="0"/>
              </a:rPr>
            </a:br>
            <a:r>
              <a:rPr lang="en-IN" sz="2400" b="1" dirty="0">
                <a:latin typeface="Californian FB" pitchFamily="18" charset="0"/>
                <a:cs typeface="Times New Roman" pitchFamily="18" charset="0"/>
              </a:rPr>
              <a:t/>
            </a:r>
            <a:br>
              <a:rPr lang="en-IN" sz="2400" b="1" dirty="0">
                <a:latin typeface="Californian FB" pitchFamily="18" charset="0"/>
                <a:cs typeface="Times New Roman" pitchFamily="18" charset="0"/>
              </a:rPr>
            </a:br>
            <a:endParaRPr lang="en-IN" sz="2400" b="1" dirty="0">
              <a:latin typeface="Californian FB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849773" y="3867286"/>
            <a:ext cx="3657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IN" sz="24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uided By</a:t>
            </a:r>
            <a:endParaRPr lang="en-IN" sz="20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I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r.T.SANGEETHA,</a:t>
            </a:r>
          </a:p>
          <a:p>
            <a:pPr>
              <a:lnSpc>
                <a:spcPct val="150000"/>
              </a:lnSpc>
            </a:pPr>
            <a:r>
              <a:rPr lang="en-I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SISTANT PROFESSOR, DEPARTMENT OF BIOMEDICAL </a:t>
            </a:r>
            <a:r>
              <a:rPr lang="en-I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GINEERING.</a:t>
            </a:r>
            <a:endParaRPr lang="en-I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 descr="C:\Users\Admin\Desktop\download.png">
            <a:extLst>
              <a:ext uri="{FF2B5EF4-FFF2-40B4-BE49-F238E27FC236}">
                <a16:creationId xmlns:a16="http://schemas.microsoft.com/office/drawing/2014/main" xmlns="" id="{6380784D-D60A-6DFA-418F-FE0AD8FAEA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3650502" y="194549"/>
            <a:ext cx="4968842" cy="149933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" y="-1"/>
            <a:ext cx="11787808" cy="894735"/>
          </a:xfrm>
        </p:spPr>
        <p:txBody>
          <a:bodyPr>
            <a:noAutofit/>
          </a:bodyPr>
          <a:lstStyle/>
          <a:p>
            <a:pPr algn="ctr"/>
            <a:r>
              <a:rPr lang="en-IN" sz="32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IN" sz="32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IN" sz="32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IN" sz="32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IN" sz="32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IN" sz="32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IN" sz="32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IN" sz="32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IN" sz="32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IN" sz="32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IN" sz="4000" b="1" dirty="0">
                <a:latin typeface="Times New Roman" pitchFamily="18" charset="0"/>
                <a:cs typeface="Times New Roman" pitchFamily="18" charset="0"/>
              </a:rPr>
              <a:t>Literature Review</a:t>
            </a:r>
            <a:r>
              <a:rPr lang="en-IN" sz="40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IN" sz="40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IN" sz="40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IN" sz="40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IN" sz="32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IN" sz="32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IN" sz="32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IN" sz="32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IN" sz="32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IN" sz="32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IN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                     contd....</a:t>
            </a:r>
            <a:endParaRPr lang="en-IN" sz="32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6" name="Picture 5" descr="C:\Users\Admin\Desktop\download.png">
            <a:extLst>
              <a:ext uri="{FF2B5EF4-FFF2-40B4-BE49-F238E27FC236}">
                <a16:creationId xmlns:a16="http://schemas.microsoft.com/office/drawing/2014/main" xmlns="" id="{73010A51-24D9-65D3-B31A-E2FC1E4AFD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347432" y="1"/>
            <a:ext cx="1136645" cy="775252"/>
          </a:xfrm>
          <a:prstGeom prst="rect">
            <a:avLst/>
          </a:prstGeom>
          <a:noFill/>
        </p:spPr>
      </p:pic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xmlns="" id="{C27C82DF-3AF6-A99A-B982-EE1841E0BE0B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12520625"/>
              </p:ext>
            </p:extLst>
          </p:nvPr>
        </p:nvGraphicFramePr>
        <p:xfrm>
          <a:off x="-1" y="894734"/>
          <a:ext cx="12191999" cy="624626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1">
                  <a:extLst>
                    <a:ext uri="{9D8B030D-6E8A-4147-A177-3AD203B41FA5}">
                      <a16:colId xmlns:a16="http://schemas.microsoft.com/office/drawing/2014/main" xmlns="" val="2192463613"/>
                    </a:ext>
                  </a:extLst>
                </a:gridCol>
                <a:gridCol w="1811721">
                  <a:extLst>
                    <a:ext uri="{9D8B030D-6E8A-4147-A177-3AD203B41FA5}">
                      <a16:colId xmlns:a16="http://schemas.microsoft.com/office/drawing/2014/main" xmlns="" val="1589623600"/>
                    </a:ext>
                  </a:extLst>
                </a:gridCol>
                <a:gridCol w="1935157">
                  <a:extLst>
                    <a:ext uri="{9D8B030D-6E8A-4147-A177-3AD203B41FA5}">
                      <a16:colId xmlns:a16="http://schemas.microsoft.com/office/drawing/2014/main" xmlns="" val="4230443394"/>
                    </a:ext>
                  </a:extLst>
                </a:gridCol>
                <a:gridCol w="5397120">
                  <a:extLst>
                    <a:ext uri="{9D8B030D-6E8A-4147-A177-3AD203B41FA5}">
                      <a16:colId xmlns:a16="http://schemas.microsoft.com/office/drawing/2014/main" xmlns="" val="3716328052"/>
                    </a:ext>
                  </a:extLst>
                </a:gridCol>
              </a:tblGrid>
              <a:tr h="582374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TLE</a:t>
                      </a:r>
                      <a:endParaRPr lang="en-IN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UTHOR</a:t>
                      </a:r>
                      <a:endParaRPr lang="en-IN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EAR</a:t>
                      </a:r>
                      <a:endParaRPr lang="en-IN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FERENCE</a:t>
                      </a:r>
                      <a:endParaRPr lang="en-IN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874568896"/>
                  </a:ext>
                </a:extLst>
              </a:tr>
              <a:tr h="1776251">
                <a:tc>
                  <a:txBody>
                    <a:bodyPr/>
                    <a:lstStyle/>
                    <a:p>
                      <a:pPr algn="just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niaturized Spiral UWB Transparent Wearable Flexible Antenna for Breast Cancer Detection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ale Saeidi and Sameer Alani</a:t>
                      </a:r>
                      <a:endParaRPr lang="en-IN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2020</a:t>
                      </a:r>
                      <a:endParaRPr lang="en-IN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000" dirty="0"/>
                        <a:t>Proposed antenna achieves the wide bandwidth(BW) of 3.26-23.27 GHz, more than 65% radiation efficiency for most of the working BW, and maximum radiation efficiency of 90% at 15 GHz.</a:t>
                      </a:r>
                      <a:endParaRPr lang="en-IN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186157264"/>
                  </a:ext>
                </a:extLst>
              </a:tr>
              <a:tr h="1776251">
                <a:tc>
                  <a:txBody>
                    <a:bodyPr/>
                    <a:lstStyle/>
                    <a:p>
                      <a:pPr algn="just"/>
                      <a:r>
                        <a:rPr lang="en-US" sz="2000" dirty="0"/>
                        <a:t>Breast Cancer Detection using adaptable textile antenna design</a:t>
                      </a:r>
                      <a:endParaRPr lang="en-IN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Dhamodharan Srinivasan &amp; Mohanbabu Gopalakrishnan</a:t>
                      </a:r>
                      <a:endParaRPr lang="en-IN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2019</a:t>
                      </a:r>
                      <a:endParaRPr lang="en-IN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000" dirty="0"/>
                        <a:t>Implementation a novel flexible antenna for detection of early breast cancer, with and without tumour application.</a:t>
                      </a:r>
                      <a:endParaRPr lang="en-IN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832301452"/>
                  </a:ext>
                </a:extLst>
              </a:tr>
              <a:tr h="2111393">
                <a:tc>
                  <a:txBody>
                    <a:bodyPr/>
                    <a:lstStyle/>
                    <a:p>
                      <a:pPr algn="just"/>
                      <a:r>
                        <a:rPr lang="en-US" sz="2000" dirty="0"/>
                        <a:t>Design and experimental investigation of a compact circularly polarized integrated filtering antenna for Wearable biotelemetric device</a:t>
                      </a:r>
                      <a:endParaRPr lang="en-IN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Jiang, Z.H et.al</a:t>
                      </a:r>
                      <a:endParaRPr lang="en-IN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2017</a:t>
                      </a:r>
                      <a:endParaRPr lang="en-IN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000" dirty="0"/>
                        <a:t>Here a new research area called the visual data mining is being developed endeavouring to use the number crunching power of computers to prepare data for visualization.</a:t>
                      </a:r>
                      <a:endParaRPr lang="en-IN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390246517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7679" y="58425"/>
            <a:ext cx="10988566" cy="882869"/>
          </a:xfrm>
        </p:spPr>
        <p:txBody>
          <a:bodyPr>
            <a:normAutofit/>
          </a:bodyPr>
          <a:lstStyle/>
          <a:p>
            <a:r>
              <a:rPr lang="en-US" b="1" u="sng" dirty="0">
                <a:latin typeface="Times New Roman" pitchFamily="18" charset="0"/>
                <a:cs typeface="Times New Roman" pitchFamily="18" charset="0"/>
              </a:rPr>
              <a:t>METHODOLOGY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7" name="Picture 6" descr="C:\Users\Admin\Desktop\download.png">
            <a:extLst>
              <a:ext uri="{FF2B5EF4-FFF2-40B4-BE49-F238E27FC236}">
                <a16:creationId xmlns:a16="http://schemas.microsoft.com/office/drawing/2014/main" xmlns="" id="{F66C8575-7027-8000-E0C1-73B7157CB7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347430" y="190141"/>
            <a:ext cx="1165016" cy="1087821"/>
          </a:xfrm>
          <a:prstGeom prst="rect">
            <a:avLst/>
          </a:prstGeom>
          <a:noFill/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B99E3958-2CEC-0FF7-2498-D57D301EAA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2025" y="1109381"/>
            <a:ext cx="6409165" cy="5036968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C41E48A-5B9D-EC06-443D-5488FFCFE3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9151" y="365125"/>
            <a:ext cx="11114649" cy="1325563"/>
          </a:xfrm>
        </p:spPr>
        <p:txBody>
          <a:bodyPr>
            <a:norm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FTWARE AND HARDWARE REQUIREMENTS</a:t>
            </a:r>
            <a:endParaRPr lang="en-I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xmlns="" id="{3C47E003-E2EE-53EF-0B4F-F0007BBD6A20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85695734"/>
              </p:ext>
            </p:extLst>
          </p:nvPr>
        </p:nvGraphicFramePr>
        <p:xfrm>
          <a:off x="733269" y="1825624"/>
          <a:ext cx="10515600" cy="45642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257800">
                  <a:extLst>
                    <a:ext uri="{9D8B030D-6E8A-4147-A177-3AD203B41FA5}">
                      <a16:colId xmlns:a16="http://schemas.microsoft.com/office/drawing/2014/main" xmlns="" val="2089891303"/>
                    </a:ext>
                  </a:extLst>
                </a:gridCol>
                <a:gridCol w="5257800">
                  <a:extLst>
                    <a:ext uri="{9D8B030D-6E8A-4147-A177-3AD203B41FA5}">
                      <a16:colId xmlns:a16="http://schemas.microsoft.com/office/drawing/2014/main" xmlns="" val="4076747568"/>
                    </a:ext>
                  </a:extLst>
                </a:gridCol>
              </a:tblGrid>
              <a:tr h="1141071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FTWARE </a:t>
                      </a:r>
                      <a:endParaRPr lang="en-IN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RDWARE COMPONENTS</a:t>
                      </a:r>
                      <a:endParaRPr lang="en-IN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701711414"/>
                  </a:ext>
                </a:extLst>
              </a:tr>
              <a:tr h="1141071">
                <a:tc>
                  <a:txBody>
                    <a:bodyPr/>
                    <a:lstStyle/>
                    <a:p>
                      <a:pPr algn="ctr"/>
                      <a:r>
                        <a:rPr lang="en-IN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FSS</a:t>
                      </a:r>
                      <a:r>
                        <a:rPr lang="en-IN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– HIGH FREQUENCY SIMULATION SOFTWARE</a:t>
                      </a:r>
                      <a:endParaRPr lang="en-I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TENNA TRANSMITTER</a:t>
                      </a:r>
                      <a:endParaRPr lang="en-I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109172811"/>
                  </a:ext>
                </a:extLst>
              </a:tr>
              <a:tr h="1141071">
                <a:tc>
                  <a:txBody>
                    <a:bodyPr/>
                    <a:lstStyle/>
                    <a:p>
                      <a:pPr algn="ctr"/>
                      <a:r>
                        <a:rPr lang="en-IN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I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TENNA RECEIVER</a:t>
                      </a:r>
                      <a:endParaRPr lang="en-I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1141071">
                <a:tc>
                  <a:txBody>
                    <a:bodyPr/>
                    <a:lstStyle/>
                    <a:p>
                      <a:pPr algn="ctr"/>
                      <a:r>
                        <a:rPr lang="en-IN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I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TENNA TUNER</a:t>
                      </a:r>
                      <a:endParaRPr lang="en-I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5" name="Picture 4" descr="C:\Users\Admin\Desktop\download.png">
            <a:extLst>
              <a:ext uri="{FF2B5EF4-FFF2-40B4-BE49-F238E27FC236}">
                <a16:creationId xmlns:a16="http://schemas.microsoft.com/office/drawing/2014/main" xmlns="" id="{F66C8575-7027-8000-E0C1-73B7157CB7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032636" y="190140"/>
            <a:ext cx="1464820" cy="108782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6462298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AFE2643-C87B-7ADE-1D93-0E2BC8AF5F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16786"/>
            <a:ext cx="10515600" cy="1109714"/>
          </a:xfrm>
        </p:spPr>
        <p:txBody>
          <a:bodyPr/>
          <a:lstStyle/>
          <a:p>
            <a:pPr algn="ctr"/>
            <a: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posed Work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264C335-D7CB-23A4-D4AC-60FA8614C7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336358"/>
            <a:ext cx="12192000" cy="5514715"/>
          </a:xfrm>
        </p:spPr>
        <p:txBody>
          <a:bodyPr>
            <a:no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  <a:buFont typeface="Wingdings" panose="05000000000000000000" pitchFamily="2" charset="2"/>
              <a:buChar char="Ø"/>
            </a:pPr>
            <a:r>
              <a:rPr lang="en-GB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his work investigated the feasibility of developing and producing a highly efficient and totally flexible wearable microstrip patch antenna with a centre operating frequency of 4.5 GHz. </a:t>
            </a:r>
          </a:p>
          <a:p>
            <a:pPr algn="just">
              <a:lnSpc>
                <a:spcPct val="150000"/>
              </a:lnSpc>
              <a:spcAft>
                <a:spcPts val="800"/>
              </a:spcAft>
              <a:buFont typeface="Wingdings" panose="05000000000000000000" pitchFamily="2" charset="2"/>
              <a:buChar char="Ø"/>
            </a:pPr>
            <a:r>
              <a:rPr lang="en-GB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he goal was to get closer to actual wearability. For conducting portions, two kinds of conducting materials have been employed: traditional metal plane and woven electro-textile material, while a non-conducting denim fabric has been used as the antenna substrate material. Using two distinct approaches, the dielectric constant 4.4 and the loss tangent tan = 0.02 were determined for the denim substrate. </a:t>
            </a:r>
          </a:p>
          <a:p>
            <a:pPr algn="just">
              <a:lnSpc>
                <a:spcPct val="150000"/>
              </a:lnSpc>
              <a:spcAft>
                <a:spcPts val="800"/>
              </a:spcAft>
              <a:buFont typeface="Wingdings" panose="05000000000000000000" pitchFamily="2" charset="2"/>
              <a:buChar char="Ø"/>
            </a:pPr>
            <a:r>
              <a:rPr lang="en-GB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 addition, the suggested wearable antenna may be connected to the human body; hence, the specific absorption ratio (SAR) must be computed. Finally, the suggested design is modelled using CST simulator version 2016 and produced using folded copper.</a:t>
            </a:r>
          </a:p>
        </p:txBody>
      </p:sp>
      <p:pic>
        <p:nvPicPr>
          <p:cNvPr id="5" name="Picture 4" descr="C:\Users\Admin\Desktop\download.png">
            <a:extLst>
              <a:ext uri="{FF2B5EF4-FFF2-40B4-BE49-F238E27FC236}">
                <a16:creationId xmlns:a16="http://schemas.microsoft.com/office/drawing/2014/main" xmlns="" id="{17727DB7-F191-0C30-2E2A-135AED4FC4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197530" y="29514"/>
            <a:ext cx="1314916" cy="108782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36753453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xmlns="" id="{4DF921B6-0D79-E99F-1749-6CA0EF5B2F6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35629" y="392730"/>
            <a:ext cx="11226727" cy="6075902"/>
          </a:xfrm>
          <a:prstGeom prst="rect">
            <a:avLst/>
          </a:prstGeom>
        </p:spPr>
      </p:pic>
      <p:pic>
        <p:nvPicPr>
          <p:cNvPr id="5" name="Picture 4" descr="C:\Users\Admin\Desktop\download.png">
            <a:extLst>
              <a:ext uri="{FF2B5EF4-FFF2-40B4-BE49-F238E27FC236}">
                <a16:creationId xmlns:a16="http://schemas.microsoft.com/office/drawing/2014/main" xmlns="" id="{17727DB7-F191-0C30-2E2A-135AED4FC4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244610" y="145839"/>
            <a:ext cx="1314916" cy="108782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89554885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xmlns="" id="{73A847CC-B46F-1C19-16EC-41F288040D2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32023" y="460287"/>
            <a:ext cx="10629083" cy="6068457"/>
          </a:xfrm>
          <a:prstGeom prst="rect">
            <a:avLst/>
          </a:prstGeom>
        </p:spPr>
      </p:pic>
      <p:pic>
        <p:nvPicPr>
          <p:cNvPr id="5" name="Picture 4" descr="C:\Users\Admin\Desktop\download.png">
            <a:extLst>
              <a:ext uri="{FF2B5EF4-FFF2-40B4-BE49-F238E27FC236}">
                <a16:creationId xmlns:a16="http://schemas.microsoft.com/office/drawing/2014/main" xmlns="" id="{17727DB7-F191-0C30-2E2A-135AED4FC4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197530" y="29514"/>
            <a:ext cx="1479808" cy="108782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78219494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xmlns="" id="{8228332B-CEB8-6B3B-A287-4C97E5A4800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79327" y="535444"/>
            <a:ext cx="11029007" cy="5627362"/>
          </a:xfrm>
          <a:prstGeom prst="rect">
            <a:avLst/>
          </a:prstGeom>
        </p:spPr>
      </p:pic>
      <p:pic>
        <p:nvPicPr>
          <p:cNvPr id="5" name="Picture 4" descr="C:\Users\Admin\Desktop\download.png">
            <a:extLst>
              <a:ext uri="{FF2B5EF4-FFF2-40B4-BE49-F238E27FC236}">
                <a16:creationId xmlns:a16="http://schemas.microsoft.com/office/drawing/2014/main" xmlns="" id="{17727DB7-F191-0C30-2E2A-135AED4FC4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197530" y="29514"/>
            <a:ext cx="1314916" cy="108782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8539522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xmlns="" id="{4B235FC2-0AFE-0A09-CE83-059EB81F4F9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9817" y="573424"/>
            <a:ext cx="11267718" cy="5891167"/>
          </a:xfrm>
          <a:prstGeom prst="rect">
            <a:avLst/>
          </a:prstGeom>
        </p:spPr>
      </p:pic>
      <p:pic>
        <p:nvPicPr>
          <p:cNvPr id="5" name="Picture 4" descr="C:\Users\Admin\Desktop\download.png">
            <a:extLst>
              <a:ext uri="{FF2B5EF4-FFF2-40B4-BE49-F238E27FC236}">
                <a16:creationId xmlns:a16="http://schemas.microsoft.com/office/drawing/2014/main" xmlns="" id="{17727DB7-F191-0C30-2E2A-135AED4FC4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422382" y="0"/>
            <a:ext cx="1434837" cy="108782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63194901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xmlns="" id="{477240F2-154C-1DC0-0FC7-F092587DE18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38200" y="656651"/>
            <a:ext cx="10515600" cy="7425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GB" sz="3200" b="1" u="sng" dirty="0"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Methodology-Design Equations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xmlns="" id="{2387F765-4579-A9BE-0853-000E226F0D4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38618" y="1918531"/>
            <a:ext cx="6851738" cy="378860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4C5932CA-9623-E422-5181-54A20D2E93E2}"/>
                  </a:ext>
                </a:extLst>
              </p:cNvPr>
              <p:cNvSpPr txBox="1"/>
              <p:nvPr/>
            </p:nvSpPr>
            <p:spPr>
              <a:xfrm>
                <a:off x="7373313" y="3781150"/>
                <a:ext cx="4408650" cy="13480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GB" sz="2000" dirty="0"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where "L" and “W” indicates length and width of the patch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000" i="1">
                            <a:effectLst/>
                            <a:latin typeface="Cambria Math"/>
                          </a:rPr>
                        </m:ctrlPr>
                      </m:sSubPr>
                      <m:e>
                        <m: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𝜉</m:t>
                        </m:r>
                      </m:e>
                      <m:sub>
                        <m: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𝑟𝑒𝑓𝑓</m:t>
                        </m:r>
                        <m: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</m:sub>
                    </m:sSub>
                  </m:oMath>
                </a14:m>
                <a:r>
                  <a:rPr lang="en-GB" sz="2000" dirty="0"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000" i="1">
                            <a:effectLst/>
                            <a:latin typeface="Cambria Math"/>
                          </a:rPr>
                        </m:ctrlPr>
                      </m:sSubPr>
                      <m:e>
                        <m: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𝜉</m:t>
                        </m:r>
                      </m:e>
                      <m:sub>
                        <m: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GB" sz="2000" dirty="0"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relative permittivity and effective permittivity respectively</a:t>
                </a:r>
                <a:endParaRPr lang="en-GB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C5932CA-9623-E422-5181-54A20D2E93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3313" y="3781150"/>
                <a:ext cx="4408650" cy="1348061"/>
              </a:xfrm>
              <a:prstGeom prst="rect">
                <a:avLst/>
              </a:prstGeom>
              <a:blipFill rotWithShape="1">
                <a:blip r:embed="rId3"/>
                <a:stretch>
                  <a:fillRect l="-1521" t="-2262" r="-1107" b="-724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 descr="C:\Users\Admin\Desktop\download.png">
            <a:extLst>
              <a:ext uri="{FF2B5EF4-FFF2-40B4-BE49-F238E27FC236}">
                <a16:creationId xmlns:a16="http://schemas.microsoft.com/office/drawing/2014/main" xmlns="" id="{17727DB7-F191-0C30-2E2A-135AED4FC4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107586" y="179879"/>
            <a:ext cx="1434837" cy="108782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71426610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8AC9A7B-EA69-DC5B-6C1A-76223F59AC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5083" y="365125"/>
            <a:ext cx="11128717" cy="1097915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TURE WORK</a:t>
            </a:r>
            <a:endParaRPr lang="en-I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207BFD3-273A-C6EB-4C99-965CD71094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3040"/>
            <a:ext cx="10515600" cy="4713923"/>
          </a:xfrm>
        </p:spPr>
        <p:txBody>
          <a:bodyPr>
            <a:normAutofit/>
          </a:bodyPr>
          <a:lstStyle/>
          <a:p>
            <a:pPr>
              <a:lnSpc>
                <a:spcPct val="25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prediction of breast cancer detection can share the information to medical sector using IOT.</a:t>
            </a:r>
          </a:p>
          <a:p>
            <a:pPr>
              <a:lnSpc>
                <a:spcPct val="25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speedup treatment .</a:t>
            </a:r>
          </a:p>
          <a:p>
            <a:pPr>
              <a:lnSpc>
                <a:spcPct val="25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machine learning algorithm can improve accuracy.</a:t>
            </a:r>
          </a:p>
          <a:p>
            <a:pPr marL="0" indent="0" algn="just">
              <a:buNone/>
            </a:pPr>
            <a:endParaRPr lang="en-IN" sz="2400" dirty="0"/>
          </a:p>
        </p:txBody>
      </p:sp>
      <p:pic>
        <p:nvPicPr>
          <p:cNvPr id="4" name="Picture 3" descr="C:\Users\Admin\Desktop\download.png">
            <a:extLst>
              <a:ext uri="{FF2B5EF4-FFF2-40B4-BE49-F238E27FC236}">
                <a16:creationId xmlns:a16="http://schemas.microsoft.com/office/drawing/2014/main" xmlns="" id="{17727DB7-F191-0C30-2E2A-135AED4FC4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107586" y="179879"/>
            <a:ext cx="1434837" cy="108782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673694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2593" y="119920"/>
            <a:ext cx="9660046" cy="1087821"/>
          </a:xfrm>
        </p:spPr>
        <p:txBody>
          <a:bodyPr>
            <a:normAutofit/>
          </a:bodyPr>
          <a:lstStyle/>
          <a:p>
            <a:r>
              <a:rPr lang="en-IN" b="1" u="sng" dirty="0">
                <a:latin typeface="Times New Roman" pitchFamily="18" charset="0"/>
                <a:cs typeface="Times New Roman" pitchFamily="18" charset="0"/>
              </a:rPr>
              <a:t>OUTLINE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-119921" y="1032123"/>
            <a:ext cx="9119504" cy="5770180"/>
          </a:xfrm>
        </p:spPr>
        <p:txBody>
          <a:bodyPr>
            <a:noAutofit/>
          </a:bodyPr>
          <a:lstStyle/>
          <a:p>
            <a:pPr marL="3678238" indent="-269875">
              <a:lnSpc>
                <a:spcPct val="100000"/>
              </a:lnSpc>
              <a:buFont typeface="Wingdings" pitchFamily="2" charset="2"/>
              <a:buChar char="§"/>
              <a:tabLst>
                <a:tab pos="3762375" algn="l"/>
              </a:tabLst>
            </a:pPr>
            <a:endParaRPr lang="en-IN" sz="2400" dirty="0">
              <a:latin typeface="Californian FB" pitchFamily="18" charset="0"/>
              <a:cs typeface="Times New Roman" pitchFamily="18" charset="0"/>
            </a:endParaRPr>
          </a:p>
          <a:p>
            <a:pPr marL="3678238" indent="-269875">
              <a:lnSpc>
                <a:spcPct val="100000"/>
              </a:lnSpc>
              <a:buFont typeface="Wingdings" pitchFamily="2" charset="2"/>
              <a:buChar char="§"/>
              <a:tabLst>
                <a:tab pos="3762375" algn="l"/>
              </a:tabLst>
            </a:pPr>
            <a:r>
              <a:rPr lang="en-IN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stract</a:t>
            </a:r>
          </a:p>
          <a:p>
            <a:pPr marL="3678238" indent="-269875">
              <a:lnSpc>
                <a:spcPct val="100000"/>
              </a:lnSpc>
              <a:buFont typeface="Wingdings" pitchFamily="2" charset="2"/>
              <a:buChar char="§"/>
              <a:tabLst>
                <a:tab pos="3762375" algn="l"/>
              </a:tabLst>
            </a:pPr>
            <a:r>
              <a:rPr lang="en-IN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</a:p>
          <a:p>
            <a:pPr marL="3678238" indent="-269875">
              <a:lnSpc>
                <a:spcPct val="100000"/>
              </a:lnSpc>
              <a:buFont typeface="Wingdings" pitchFamily="2" charset="2"/>
              <a:buChar char="§"/>
              <a:tabLst>
                <a:tab pos="3762375" algn="l"/>
              </a:tabLst>
            </a:pPr>
            <a:r>
              <a:rPr lang="en-IN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jective</a:t>
            </a:r>
          </a:p>
          <a:p>
            <a:pPr marL="3678238" indent="-269875">
              <a:lnSpc>
                <a:spcPct val="100000"/>
              </a:lnSpc>
              <a:buFont typeface="Wingdings" pitchFamily="2" charset="2"/>
              <a:buChar char="§"/>
              <a:tabLst>
                <a:tab pos="3762375" algn="l"/>
              </a:tabLst>
            </a:pPr>
            <a:r>
              <a:rPr lang="en-IN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</a:p>
          <a:p>
            <a:pPr marL="3678238" indent="-269875">
              <a:lnSpc>
                <a:spcPct val="100000"/>
              </a:lnSpc>
              <a:buFont typeface="Wingdings" pitchFamily="2" charset="2"/>
              <a:buChar char="§"/>
              <a:tabLst>
                <a:tab pos="3762375" algn="l"/>
              </a:tabLst>
            </a:pPr>
            <a:r>
              <a:rPr lang="en-IN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terature Review</a:t>
            </a:r>
          </a:p>
          <a:p>
            <a:pPr marL="3678238" indent="-269875">
              <a:lnSpc>
                <a:spcPct val="100000"/>
              </a:lnSpc>
              <a:buFont typeface="Wingdings" pitchFamily="2" charset="2"/>
              <a:buChar char="§"/>
              <a:tabLst>
                <a:tab pos="3762375" algn="l"/>
              </a:tabLst>
            </a:pPr>
            <a:r>
              <a:rPr lang="en-IN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ftware And Hardware Requirements</a:t>
            </a:r>
          </a:p>
          <a:p>
            <a:pPr marL="3678238" indent="-269875">
              <a:lnSpc>
                <a:spcPct val="100000"/>
              </a:lnSpc>
              <a:buFont typeface="Wingdings" pitchFamily="2" charset="2"/>
              <a:buChar char="§"/>
              <a:tabLst>
                <a:tab pos="3762375" algn="l"/>
              </a:tabLst>
            </a:pPr>
            <a:r>
              <a:rPr lang="en-IN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osed Work</a:t>
            </a:r>
          </a:p>
          <a:p>
            <a:pPr marL="3678238" indent="-269875">
              <a:lnSpc>
                <a:spcPct val="100000"/>
              </a:lnSpc>
              <a:buFont typeface="Wingdings" pitchFamily="2" charset="2"/>
              <a:buChar char="§"/>
              <a:tabLst>
                <a:tab pos="3762375" algn="l"/>
              </a:tabLst>
            </a:pPr>
            <a:r>
              <a:rPr lang="en-IN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ture Work</a:t>
            </a:r>
          </a:p>
          <a:p>
            <a:pPr marL="3678238" indent="-269875">
              <a:lnSpc>
                <a:spcPct val="100000"/>
              </a:lnSpc>
              <a:buFont typeface="Wingdings" pitchFamily="2" charset="2"/>
              <a:buChar char="§"/>
              <a:tabLst>
                <a:tab pos="3762375" algn="l"/>
              </a:tabLst>
            </a:pPr>
            <a:r>
              <a:rPr lang="en-IN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vantages</a:t>
            </a:r>
          </a:p>
          <a:p>
            <a:pPr marL="3678238" indent="-269875">
              <a:lnSpc>
                <a:spcPct val="100000"/>
              </a:lnSpc>
              <a:buFont typeface="Wingdings" pitchFamily="2" charset="2"/>
              <a:buChar char="§"/>
              <a:tabLst>
                <a:tab pos="3762375" algn="l"/>
              </a:tabLst>
            </a:pPr>
            <a:r>
              <a:rPr lang="en-IN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erence</a:t>
            </a:r>
          </a:p>
          <a:p>
            <a:pPr marL="3678238" indent="-269875">
              <a:lnSpc>
                <a:spcPct val="100000"/>
              </a:lnSpc>
              <a:buFont typeface="Wingdings" pitchFamily="2" charset="2"/>
              <a:buChar char="§"/>
              <a:tabLst>
                <a:tab pos="3762375" algn="l"/>
              </a:tabLst>
            </a:pPr>
            <a:endParaRPr lang="en-IN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08363" indent="0">
              <a:lnSpc>
                <a:spcPct val="100000"/>
              </a:lnSpc>
              <a:buNone/>
              <a:tabLst>
                <a:tab pos="3762375" algn="l"/>
              </a:tabLst>
            </a:pPr>
            <a:endParaRPr lang="en-IN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 descr="C:\Users\Admin\Desktop\download.png">
            <a:extLst>
              <a:ext uri="{FF2B5EF4-FFF2-40B4-BE49-F238E27FC236}">
                <a16:creationId xmlns:a16="http://schemas.microsoft.com/office/drawing/2014/main" xmlns="" id="{98383C4B-6D6A-5F27-E349-7F3BC16C6E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357036" y="119921"/>
            <a:ext cx="1269945" cy="1087821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BE6C0BB-0003-7138-4F0D-20769AE410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2369" y="365125"/>
            <a:ext cx="10861431" cy="915035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VANTAGES</a:t>
            </a:r>
            <a:endParaRPr lang="en-I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776B3F-CBB8-119E-07A5-B766E8E49A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5473" y="1685125"/>
            <a:ext cx="10228385" cy="4671720"/>
          </a:xfrm>
        </p:spPr>
        <p:txBody>
          <a:bodyPr>
            <a:normAutofit/>
          </a:bodyPr>
          <a:lstStyle/>
          <a:p>
            <a:pPr algn="just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w specific absorption rate value which makes the system safe, portable and easily wearable.</a:t>
            </a:r>
          </a:p>
          <a:p>
            <a:pPr algn="just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roposed system will provide a user friendly in-house,  pain free, low cost scanning system for women who required continuous examination of their breast.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 descr="C:\Users\Admin\Desktop\download.png">
            <a:extLst>
              <a:ext uri="{FF2B5EF4-FFF2-40B4-BE49-F238E27FC236}">
                <a16:creationId xmlns:a16="http://schemas.microsoft.com/office/drawing/2014/main" xmlns="" id="{17727DB7-F191-0C30-2E2A-135AED4FC4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107586" y="179879"/>
            <a:ext cx="1434837" cy="108782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13591249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xmlns="" id="{477240F2-154C-1DC0-0FC7-F092587DE18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58318" y="819455"/>
            <a:ext cx="10515600" cy="12926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GB" sz="3200" b="1" u="sng" dirty="0"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Antenna Design and Results </a:t>
            </a:r>
          </a:p>
          <a:p>
            <a:pPr algn="ctr">
              <a:lnSpc>
                <a:spcPct val="150000"/>
              </a:lnSpc>
            </a:pPr>
            <a:r>
              <a:rPr lang="en-GB" sz="2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 antenna is designed on the substrate of size 58.58 x 60 mm</a:t>
            </a:r>
            <a:r>
              <a:rPr lang="en-GB" sz="2000" baseline="30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GB" sz="2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with the thickness of 1.6 mm. </a:t>
            </a:r>
            <a:endParaRPr lang="en-GB" sz="2000" b="1" u="sng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5688" y="2185389"/>
            <a:ext cx="3090721" cy="4351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 descr="C:\Users\Admin\Desktop\download.png">
            <a:extLst>
              <a:ext uri="{FF2B5EF4-FFF2-40B4-BE49-F238E27FC236}">
                <a16:creationId xmlns:a16="http://schemas.microsoft.com/office/drawing/2014/main" xmlns="" id="{17727DB7-F191-0C30-2E2A-135AED4FC4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107584" y="154163"/>
            <a:ext cx="1434837" cy="108782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77277401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xmlns="" id="{1865A11F-B3A2-9330-657C-D1E32BFF37B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748259" y="525498"/>
            <a:ext cx="10515600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GB" sz="3200" b="1" u="sng" dirty="0"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Antenna Design And Results </a:t>
            </a:r>
          </a:p>
          <a:p>
            <a:pPr>
              <a:lnSpc>
                <a:spcPct val="150000"/>
              </a:lnSpc>
            </a:pPr>
            <a:r>
              <a:rPr lang="en-GB" sz="2000" dirty="0"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he surface current density of the proposed antenna at 4.5 GHz 3D radiation pattern shown in </a:t>
            </a:r>
            <a:r>
              <a:rPr lang="en-GB" sz="2000" dirty="0" smtClean="0"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						Figures</a:t>
            </a:r>
            <a:endParaRPr lang="en-GB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108" y="2218953"/>
            <a:ext cx="4860097" cy="4188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3014" y="2218953"/>
            <a:ext cx="5536504" cy="4121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6" descr="C:\Users\Admin\Desktop\download.png">
            <a:extLst>
              <a:ext uri="{FF2B5EF4-FFF2-40B4-BE49-F238E27FC236}">
                <a16:creationId xmlns:a16="http://schemas.microsoft.com/office/drawing/2014/main" xmlns="" id="{17727DB7-F191-0C30-2E2A-135AED4FC4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049727" y="154163"/>
            <a:ext cx="1552660" cy="108782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94772260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xmlns="" id="{AD61D961-969F-4DE3-AC31-B537CBC7843F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388495" y="543656"/>
            <a:ext cx="10515600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GB" sz="3200" b="1" u="sng" dirty="0"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Antenna Design and Results </a:t>
            </a:r>
          </a:p>
          <a:p>
            <a:pPr algn="ctr">
              <a:lnSpc>
                <a:spcPct val="150000"/>
              </a:lnSpc>
            </a:pPr>
            <a:r>
              <a:rPr lang="en-GB" sz="2000" dirty="0"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he gain, Directivity, Efficiency ,radiated power and radiation patterns  of the proposed antenna is shown in Figures</a:t>
            </a:r>
            <a:endParaRPr lang="en-GB" sz="4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xmlns="" id="{C5AE8DFD-40B9-468D-D6DD-BCA5BC3516D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459830" y="2200380"/>
            <a:ext cx="6432893" cy="4351338"/>
          </a:xfrm>
          <a:prstGeom prst="rect">
            <a:avLst/>
          </a:prstGeom>
        </p:spPr>
      </p:pic>
      <p:pic>
        <p:nvPicPr>
          <p:cNvPr id="6" name="Picture 5" descr="C:\Users\Admin\Desktop\download.png">
            <a:extLst>
              <a:ext uri="{FF2B5EF4-FFF2-40B4-BE49-F238E27FC236}">
                <a16:creationId xmlns:a16="http://schemas.microsoft.com/office/drawing/2014/main" xmlns="" id="{17727DB7-F191-0C30-2E2A-135AED4FC4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137562" y="149901"/>
            <a:ext cx="1434837" cy="108782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98514065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xmlns="" id="{7496DBB4-1337-2B10-AF18-8B664FD7C9B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411690" y="175364"/>
            <a:ext cx="6500046" cy="6076755"/>
          </a:xfrm>
          <a:prstGeom prst="rect">
            <a:avLst/>
          </a:prstGeom>
        </p:spPr>
      </p:pic>
      <p:pic>
        <p:nvPicPr>
          <p:cNvPr id="5" name="Picture 4" descr="C:\Users\Admin\Desktop\download.png">
            <a:extLst>
              <a:ext uri="{FF2B5EF4-FFF2-40B4-BE49-F238E27FC236}">
                <a16:creationId xmlns:a16="http://schemas.microsoft.com/office/drawing/2014/main" xmlns="" id="{17727DB7-F191-0C30-2E2A-135AED4FC4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107584" y="154163"/>
            <a:ext cx="1434837" cy="108782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71823317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xmlns="" id="{F7CE1F63-0B0F-CE3B-0A2C-0AB522E46E9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38200" y="243078"/>
            <a:ext cx="10515600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GB" sz="3200" b="1" u="sng" dirty="0"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Antenna Design and Results </a:t>
            </a:r>
          </a:p>
          <a:p>
            <a:pPr algn="ctr">
              <a:lnSpc>
                <a:spcPct val="150000"/>
              </a:lnSpc>
            </a:pPr>
            <a:r>
              <a:rPr lang="en-GB" sz="3200" dirty="0"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Placement analysis are illustrated</a:t>
            </a:r>
            <a:endParaRPr lang="en-GB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404" y="2569327"/>
            <a:ext cx="5620999" cy="26885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6013" y="2442748"/>
            <a:ext cx="4962525" cy="299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6" descr="C:\Users\Admin\Desktop\download.png">
            <a:extLst>
              <a:ext uri="{FF2B5EF4-FFF2-40B4-BE49-F238E27FC236}">
                <a16:creationId xmlns:a16="http://schemas.microsoft.com/office/drawing/2014/main" xmlns="" id="{17727DB7-F191-0C30-2E2A-135AED4FC4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107584" y="154163"/>
            <a:ext cx="1434837" cy="108782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8501093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b="1" dirty="0" smtClean="0"/>
              <a:t>BUDGET</a:t>
            </a:r>
            <a:endParaRPr lang="en-IN" b="1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68017944"/>
              </p:ext>
            </p:extLst>
          </p:nvPr>
        </p:nvGraphicFramePr>
        <p:xfrm>
          <a:off x="823210" y="2410242"/>
          <a:ext cx="10515600" cy="212344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10718"/>
                <a:gridCol w="6199682"/>
                <a:gridCol w="3505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dirty="0" smtClean="0"/>
                        <a:t>S.NO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 smtClean="0"/>
                        <a:t>COMPONENTS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 smtClean="0"/>
                        <a:t>RATE</a:t>
                      </a:r>
                    </a:p>
                    <a:p>
                      <a:pPr algn="ctr"/>
                      <a:r>
                        <a:rPr lang="en-IN" dirty="0" smtClean="0"/>
                        <a:t>(INR)</a:t>
                      </a:r>
                      <a:endParaRPr lang="en-IN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dirty="0" smtClean="0"/>
                        <a:t>1.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 smtClean="0"/>
                        <a:t>ANTENNA FABRICATION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 smtClean="0"/>
                        <a:t>6,000</a:t>
                      </a:r>
                      <a:endParaRPr lang="en-IN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dirty="0" smtClean="0"/>
                        <a:t>2.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 smtClean="0"/>
                        <a:t>CALCULATION OF S-PARAMETER</a:t>
                      </a:r>
                      <a:r>
                        <a:rPr lang="en-IN" baseline="0" dirty="0" smtClean="0"/>
                        <a:t> 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 smtClean="0"/>
                        <a:t>3,000</a:t>
                      </a:r>
                      <a:endParaRPr lang="en-IN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dirty="0" smtClean="0"/>
                        <a:t>3.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 smtClean="0"/>
                        <a:t>REAL</a:t>
                      </a:r>
                      <a:r>
                        <a:rPr lang="en-IN" baseline="0" dirty="0" smtClean="0"/>
                        <a:t> TIME TESTING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 smtClean="0"/>
                        <a:t>1,000</a:t>
                      </a:r>
                      <a:endParaRPr lang="en-IN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 smtClean="0"/>
                        <a:t>TOTAL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 smtClean="0"/>
                        <a:t>10,000</a:t>
                      </a:r>
                      <a:endParaRPr lang="en-IN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7" name="Picture 6" descr="C:\Users\Admin\Desktop\download.png">
            <a:extLst>
              <a:ext uri="{FF2B5EF4-FFF2-40B4-BE49-F238E27FC236}">
                <a16:creationId xmlns:a16="http://schemas.microsoft.com/office/drawing/2014/main" xmlns="" id="{17727DB7-F191-0C30-2E2A-135AED4FC4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107584" y="154163"/>
            <a:ext cx="1434837" cy="108782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73784463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02696CAF-A734-F973-E0A4-2ABC723414C5}"/>
              </a:ext>
            </a:extLst>
          </p:cNvPr>
          <p:cNvSpPr txBox="1"/>
          <p:nvPr/>
        </p:nvSpPr>
        <p:spPr>
          <a:xfrm>
            <a:off x="381000" y="90955"/>
            <a:ext cx="11430000" cy="67670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lnSpc>
                <a:spcPct val="107000"/>
              </a:lnSpc>
            </a:pPr>
            <a:r>
              <a:rPr lang="en-GB" sz="1600" b="1" u="sng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eferences</a:t>
            </a:r>
            <a:r>
              <a:rPr lang="en-GB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:</a:t>
            </a:r>
          </a:p>
          <a:p>
            <a:pPr lvl="0" algn="just">
              <a:lnSpc>
                <a:spcPct val="107000"/>
              </a:lnSpc>
            </a:pPr>
            <a:endParaRPr lang="en-GB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buFont typeface="+mj-lt"/>
              <a:buAutoNum type="arabicPeriod"/>
            </a:pPr>
            <a:r>
              <a:rPr lang="en-GB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Jiang, Z. H., M. D. Gregory, and D. H. Werner, “Design and experimental investigation of a compact circularly polarized integrated filtering antenna for wearable biotelemetric devices,” IEEE Transactions on Biomedical Circuits and Systems, Vol. 10, No. 2, 328–338, Apr. 2016.</a:t>
            </a:r>
          </a:p>
          <a:p>
            <a:pPr marL="342900" lvl="0" indent="-342900" algn="just">
              <a:lnSpc>
                <a:spcPct val="107000"/>
              </a:lnSpc>
              <a:buFont typeface="+mj-lt"/>
              <a:buAutoNum type="arabicPeriod"/>
            </a:pPr>
            <a:endParaRPr lang="en-GB" sz="1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buFont typeface="+mj-lt"/>
              <a:buAutoNum type="arabicPeriod"/>
            </a:pPr>
            <a:r>
              <a:rPr lang="en-GB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Jain, S.K., Baviskar, N., Golait, N., Jain, S., Design of Wearable Antenna for Various Applications. Antenna Test &amp; Measurement Society (ATMS India18), pp. 2–6, 2018</a:t>
            </a:r>
          </a:p>
          <a:p>
            <a:pPr marL="342900" lvl="0" indent="-342900" algn="just">
              <a:lnSpc>
                <a:spcPct val="107000"/>
              </a:lnSpc>
              <a:buFont typeface="+mj-lt"/>
              <a:buAutoNum type="arabicPeriod"/>
            </a:pPr>
            <a:r>
              <a:rPr lang="en-GB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l-Ashwal, W.A.M., Ramli, N.K., Mohamud, S., Performance of ultra-wideband wearable antenna under severe environmental conditions and specific absorption rate (SAR) study at near distances. ARPN J. Eng. Appl. Sci., 10, 4, 1613–1622, 2014.</a:t>
            </a:r>
          </a:p>
          <a:p>
            <a:pPr marL="342900" lvl="0" indent="-342900" algn="just">
              <a:lnSpc>
                <a:spcPct val="107000"/>
              </a:lnSpc>
              <a:buFont typeface="+mj-lt"/>
              <a:buAutoNum type="arabicPeriod"/>
            </a:pPr>
            <a:endParaRPr lang="en-GB" sz="1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buFont typeface="+mj-lt"/>
              <a:buAutoNum type="arabicPeriod"/>
            </a:pPr>
            <a:r>
              <a:rPr lang="en-GB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angenhove, L. V., Smart Textiles for Medicine and Healthcare, CRC Press, Cambridge, England, 2007.</a:t>
            </a:r>
          </a:p>
          <a:p>
            <a:pPr marL="342900" lvl="0" indent="-342900" algn="just">
              <a:lnSpc>
                <a:spcPct val="107000"/>
              </a:lnSpc>
              <a:buFont typeface="+mj-lt"/>
              <a:buAutoNum type="arabicPeriod"/>
            </a:pPr>
            <a:endParaRPr lang="en-GB" sz="1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buFont typeface="+mj-lt"/>
              <a:buAutoNum type="arabicPeriod"/>
            </a:pPr>
            <a:r>
              <a:rPr lang="en-GB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ark, S. and S. Jayaraman, “Wearable biomedical systems: Research to reality,” IEEE International Conference on Portable Information Devices, May 2007. </a:t>
            </a:r>
          </a:p>
          <a:p>
            <a:pPr marL="342900" lvl="0" indent="-342900" algn="just">
              <a:lnSpc>
                <a:spcPct val="107000"/>
              </a:lnSpc>
              <a:buFont typeface="+mj-lt"/>
              <a:buAutoNum type="arabicPeriod"/>
            </a:pPr>
            <a:endParaRPr lang="en-GB" sz="1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buFont typeface="+mj-lt"/>
              <a:buAutoNum type="arabicPeriod"/>
            </a:pPr>
            <a:r>
              <a:rPr lang="en-GB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nkaralingam, S. and B. Gupta, “Development of textile antennas for body wearable applications and investigations on their performance under bent conditions,” Progress In Electromagnetics Research B, Vol. 22, 53–71, 2010.</a:t>
            </a:r>
          </a:p>
          <a:p>
            <a:pPr marL="342900" lvl="0" indent="-342900" algn="just">
              <a:lnSpc>
                <a:spcPct val="107000"/>
              </a:lnSpc>
              <a:buFont typeface="+mj-lt"/>
              <a:buAutoNum type="arabicPeriod"/>
            </a:pPr>
            <a:endParaRPr lang="en-GB" sz="1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buFont typeface="+mj-lt"/>
              <a:buAutoNum type="arabicPeriod"/>
            </a:pPr>
            <a:r>
              <a:rPr lang="en-GB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ennedy, T. F., P. W. Fink, A. W. Chu, N. J. Champagne, G. Y. Lin, and M. A. Khayat, “Bodyworn e-textile antennas: The good, the low mass, and the conformal,” IEEE Transactions on Antennas and Propagation, Vol. 57, 910–918, 2009. </a:t>
            </a:r>
          </a:p>
          <a:p>
            <a:pPr marL="342900" lvl="0" indent="-342900" algn="just">
              <a:lnSpc>
                <a:spcPct val="107000"/>
              </a:lnSpc>
              <a:buFont typeface="+mj-lt"/>
              <a:buAutoNum type="arabicPeriod"/>
            </a:pPr>
            <a:endParaRPr lang="en-GB" sz="1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buFont typeface="+mj-lt"/>
              <a:buAutoNum type="arabicPeriod"/>
            </a:pPr>
            <a:r>
              <a:rPr lang="en-GB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uyang, Y., E. Karayianni, and W. J. Chappell, “Effect of fabric patterns on electro-textile patch antennas,” IEEE Antennas and Propagation Society International Symposium, Vol. 2B, 246–249, 2005. </a:t>
            </a:r>
          </a:p>
          <a:p>
            <a:pPr marL="342900" lvl="0" indent="-342900" algn="just">
              <a:lnSpc>
                <a:spcPct val="107000"/>
              </a:lnSpc>
              <a:buFont typeface="+mj-lt"/>
              <a:buAutoNum type="arabicPeriod"/>
            </a:pPr>
            <a:endParaRPr lang="en-GB" sz="1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buFont typeface="+mj-lt"/>
              <a:buAutoNum type="arabicPeriod"/>
            </a:pPr>
            <a:r>
              <a:rPr lang="en-GB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basi, M. A. B., S. S. Nikolaou, M. A. Antoniades, M. N. Stevanovi´c, and P. Vryonides, “Compact EBG-backed planar monopole for BAN wearable applications,” IEEE Transactions on Antennas and Propagation, Vol. 65, No. 2, 453–463, Feb. 2017.</a:t>
            </a:r>
          </a:p>
          <a:p>
            <a:pPr marL="342900" lvl="0" indent="-342900" algn="just">
              <a:lnSpc>
                <a:spcPct val="107000"/>
              </a:lnSpc>
              <a:buFont typeface="+mj-lt"/>
              <a:buAutoNum type="arabicPeriod"/>
            </a:pPr>
            <a:endParaRPr lang="en-GB" sz="1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800"/>
              </a:spcAft>
              <a:buFont typeface="+mj-lt"/>
              <a:buAutoNum type="arabicPeriod"/>
            </a:pPr>
            <a:r>
              <a:rPr lang="en-GB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otfi, P., S. Soltani, and R. D. Murch, “Printed endfire beam-steerable pixel antenna,” IEEE Transactions on Antennas and Propagation, Vol. 65, No. 8, 3913–3923, Aug. 2017. </a:t>
            </a:r>
          </a:p>
        </p:txBody>
      </p:sp>
    </p:spTree>
    <p:extLst>
      <p:ext uri="{BB962C8B-B14F-4D97-AF65-F5344CB8AC3E}">
        <p14:creationId xmlns:p14="http://schemas.microsoft.com/office/powerpoint/2010/main" val="143887961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DC42878-151A-26CA-2472-A72158CE919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1485275" y="854440"/>
            <a:ext cx="10515600" cy="5262563"/>
          </a:xfrm>
        </p:spPr>
        <p:txBody>
          <a:bodyPr/>
          <a:lstStyle/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  <a:p>
            <a:pPr marL="0" indent="0" algn="ctr">
              <a:buNone/>
            </a:pPr>
            <a:r>
              <a:rPr lang="en-IN" dirty="0"/>
              <a:t>                                                        </a:t>
            </a:r>
            <a:r>
              <a:rPr lang="en-IN" sz="4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K YOU</a:t>
            </a:r>
          </a:p>
        </p:txBody>
      </p:sp>
    </p:spTree>
    <p:extLst>
      <p:ext uri="{BB962C8B-B14F-4D97-AF65-F5344CB8AC3E}">
        <p14:creationId xmlns:p14="http://schemas.microsoft.com/office/powerpoint/2010/main" val="31107591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10DF20C-78B9-DA12-68A1-C507B0DFD6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434248"/>
            <a:ext cx="10515600" cy="1325563"/>
          </a:xfrm>
        </p:spPr>
        <p:txBody>
          <a:bodyPr/>
          <a:lstStyle/>
          <a:p>
            <a:pPr algn="ctr"/>
            <a: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stract</a:t>
            </a:r>
            <a:r>
              <a:rPr lang="en-IN" dirty="0"/>
              <a:t/>
            </a:r>
            <a:br>
              <a:rPr lang="en-IN" dirty="0"/>
            </a:b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BCDFD78-92AD-AEC1-E56A-CA9B0B2A9E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0525" y="1455336"/>
            <a:ext cx="11338559" cy="5541612"/>
          </a:xfrm>
        </p:spPr>
        <p:txBody>
          <a:bodyPr>
            <a:normAutofit fontScale="92500"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A broad-band, conformal, highly efficient antenna for bio-medical and 5G applications is presented in this communication. Flexibility of an antenna is achieved by printing radiating elements on 0.6-mm-thick jeans fabric. Wide-band operation of the proposed antenna is obtained by making a square slot in the ground plane along with a circular radiator that is printed above the substrate. To validate the real-time performance of the antenna, conformability analysis has been made, thereby assessing the robustness of the proposed system. The antenna achieves overall efficiency up to 90 % over the operating spectrum with a substantial gain of around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35dB. Th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tenna exhibits a minimum Specific Absorption Rate  lower than 0.7 W/Kg for both 1 g and 10 g human tissues. A detailed state-of-the-art comparison has been provided to demonstrate how it differs from other antennas in the literature.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 descr="C:\Users\Admin\Desktop\download.png">
            <a:extLst>
              <a:ext uri="{FF2B5EF4-FFF2-40B4-BE49-F238E27FC236}">
                <a16:creationId xmlns:a16="http://schemas.microsoft.com/office/drawing/2014/main" xmlns="" id="{4BB846AF-EDCC-3643-0758-13B67795D4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347429" y="55230"/>
            <a:ext cx="1299927" cy="108782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69138484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0582" y="237954"/>
            <a:ext cx="10669041" cy="725215"/>
          </a:xfrm>
        </p:spPr>
        <p:txBody>
          <a:bodyPr>
            <a:normAutofit/>
          </a:bodyPr>
          <a:lstStyle/>
          <a:p>
            <a:r>
              <a:rPr lang="en-IN" sz="4000" b="1" u="sng" dirty="0">
                <a:latin typeface="Times New Roman" pitchFamily="18" charset="0"/>
                <a:cs typeface="Times New Roman" pitchFamily="18" charset="0"/>
              </a:rPr>
              <a:t>MOTIVATION</a:t>
            </a:r>
            <a:endParaRPr lang="en-IN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71843" y="1113070"/>
            <a:ext cx="10381956" cy="5889754"/>
          </a:xfrm>
        </p:spPr>
        <p:txBody>
          <a:bodyPr>
            <a:noAutofit/>
          </a:bodyPr>
          <a:lstStyle/>
          <a:p>
            <a:pPr marL="630238" indent="-361950" algn="just">
              <a:lnSpc>
                <a:spcPct val="100000"/>
              </a:lnSpc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Wearable antennas are designed to function while being worn</a:t>
            </a:r>
          </a:p>
          <a:p>
            <a:pPr marL="630238" indent="-361950" algn="just">
              <a:lnSpc>
                <a:spcPct val="100000"/>
              </a:lnSpc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se antennas are commonly used in wearable wireless communication and bio-medical RF systems</a:t>
            </a:r>
          </a:p>
          <a:p>
            <a:pPr marL="630238" indent="-361950" algn="just">
              <a:lnSpc>
                <a:spcPct val="100000"/>
              </a:lnSpc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Wearable antennas are used within the context of Wireless Body Area Networks (WBAN).</a:t>
            </a:r>
          </a:p>
          <a:p>
            <a:pPr marL="630238" indent="-361950" algn="just">
              <a:lnSpc>
                <a:spcPct val="100000"/>
              </a:lnSpc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In a WBAN, antenna is the key component that supports wireless communication, which include in-body communication, on-body communication and off-body communication</a:t>
            </a:r>
          </a:p>
          <a:p>
            <a:pPr marL="630238" indent="-361950" algn="just">
              <a:lnSpc>
                <a:spcPct val="100000"/>
              </a:lnSpc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 WBAN connects sensors, actuators and IoT nodes on human body, or on cloths or under the skin, establishing a wireless communication channel</a:t>
            </a:r>
          </a:p>
          <a:p>
            <a:pPr marL="630238" indent="-361950" algn="just">
              <a:lnSpc>
                <a:spcPct val="100000"/>
              </a:lnSpc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Wearable antennas can be employed on people of all ages, athletes and patients for a continuous monitoring of vital signs, oxygen level (Oximetry) and stress level, among others.</a:t>
            </a:r>
          </a:p>
          <a:p>
            <a:endParaRPr lang="en-IN" sz="2400" dirty="0"/>
          </a:p>
        </p:txBody>
      </p:sp>
      <p:pic>
        <p:nvPicPr>
          <p:cNvPr id="6" name="Picture 5" descr="C:\Users\Admin\Desktop\download.png">
            <a:extLst>
              <a:ext uri="{FF2B5EF4-FFF2-40B4-BE49-F238E27FC236}">
                <a16:creationId xmlns:a16="http://schemas.microsoft.com/office/drawing/2014/main" xmlns="" id="{7A45218F-3F29-49B0-199A-EFC058EAC2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152558" y="125449"/>
            <a:ext cx="1344898" cy="108782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666359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7598" y="236094"/>
            <a:ext cx="10937053" cy="804041"/>
          </a:xfrm>
        </p:spPr>
        <p:txBody>
          <a:bodyPr>
            <a:normAutofit/>
          </a:bodyPr>
          <a:lstStyle/>
          <a:p>
            <a:r>
              <a:rPr lang="en-IN" b="1" u="sng" dirty="0">
                <a:latin typeface="Times New Roman" pitchFamily="18" charset="0"/>
                <a:cs typeface="Times New Roman" pitchFamily="18" charset="0"/>
              </a:rPr>
              <a:t>OBJECTIVE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825998" y="1182026"/>
            <a:ext cx="10491576" cy="6044500"/>
          </a:xfrm>
        </p:spPr>
        <p:txBody>
          <a:bodyPr>
            <a:noAutofit/>
          </a:bodyPr>
          <a:lstStyle/>
          <a:p>
            <a:pPr>
              <a:lnSpc>
                <a:spcPct val="200000"/>
              </a:lnSpc>
              <a:buFont typeface="Wingdings" pitchFamily="2" charset="2"/>
              <a:buChar char="Ø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sign a low-cost flexible antenna for bio-medical applications with slotted ground is presented here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200000"/>
              </a:lnSpc>
              <a:buFont typeface="Wingdings" pitchFamily="2" charset="2"/>
              <a:buChar char="Ø"/>
            </a:pP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To </a:t>
            </a: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propose the </a:t>
            </a: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ultra-wideband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micro strip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ntenna for breast cancer detection.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200000"/>
              </a:lnSpc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o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esign antenna to meet the UWB specification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200000"/>
              </a:lnSpc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o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study the performance of the antenna with and without tumor.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200000"/>
              </a:lnSpc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o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ompare the current density of the breast with 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umor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nd breast without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umor. </a:t>
            </a:r>
            <a:endParaRPr lang="en-IN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 descr="C:\Users\Admin\Desktop\download.png">
            <a:extLst>
              <a:ext uri="{FF2B5EF4-FFF2-40B4-BE49-F238E27FC236}">
                <a16:creationId xmlns:a16="http://schemas.microsoft.com/office/drawing/2014/main" xmlns="" id="{91FAC387-B8C8-A8A9-8A37-DB1C16A745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225243" y="94205"/>
            <a:ext cx="1377143" cy="108782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375271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5438" y="329317"/>
            <a:ext cx="10557226" cy="978159"/>
          </a:xfrm>
        </p:spPr>
        <p:txBody>
          <a:bodyPr>
            <a:normAutofit fontScale="90000"/>
          </a:bodyPr>
          <a:lstStyle/>
          <a:p>
            <a:r>
              <a:rPr lang="en-IN" sz="4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IN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IN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IN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arable Antennas</a:t>
            </a:r>
            <a:endParaRPr lang="en-IN" sz="36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877642" y="1402434"/>
            <a:ext cx="10984107" cy="5103631"/>
          </a:xfrm>
        </p:spPr>
        <p:txBody>
          <a:bodyPr>
            <a:noAutofit/>
          </a:bodyPr>
          <a:lstStyle/>
          <a:p>
            <a:pPr marL="900113" lvl="1" indent="-442913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emand for wearable electronics and related technologies have grown tremendously in recent years</a:t>
            </a:r>
          </a:p>
          <a:p>
            <a:pPr marL="900113" lvl="1" indent="-442913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me of the key developments that accelerated this growth are miniaturization of wireless devices, advent of high-speed wireless networks, availability of ultra-compact, low-power SoCs and ever-evolving battery technologies </a:t>
            </a:r>
          </a:p>
          <a:p>
            <a:pPr marL="900113" lvl="1" indent="-442913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arable electronics find numerous applications these days, and most of these applications use different types of antennas to sense, fetch, and exchange data wirelessly to and from a host device or an IoT gateway</a:t>
            </a:r>
          </a:p>
          <a:p>
            <a:endParaRPr lang="en-IN" sz="2400" dirty="0"/>
          </a:p>
        </p:txBody>
      </p:sp>
      <p:pic>
        <p:nvPicPr>
          <p:cNvPr id="6" name="Picture 5" descr="C:\Users\Admin\Desktop\download.png">
            <a:extLst>
              <a:ext uri="{FF2B5EF4-FFF2-40B4-BE49-F238E27FC236}">
                <a16:creationId xmlns:a16="http://schemas.microsoft.com/office/drawing/2014/main" xmlns="" id="{4E0AD101-8474-2493-8BD8-A457008818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167551" y="145170"/>
            <a:ext cx="1194993" cy="1087821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2476" y="194872"/>
            <a:ext cx="10666411" cy="1292772"/>
          </a:xfrm>
        </p:spPr>
        <p:txBody>
          <a:bodyPr>
            <a:normAutofit/>
          </a:bodyPr>
          <a:lstStyle/>
          <a:p>
            <a:r>
              <a:rPr lang="en-IN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IN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IN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IN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arable Antennas</a:t>
            </a:r>
            <a:endParaRPr lang="en-IN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49094" y="1532615"/>
            <a:ext cx="10479853" cy="5171090"/>
          </a:xfrm>
        </p:spPr>
        <p:txBody>
          <a:bodyPr>
            <a:normAutofit/>
          </a:bodyPr>
          <a:lstStyle/>
          <a:p>
            <a:pPr marL="900113" lvl="1" indent="-442913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arable antennas are designed to function while being worn</a:t>
            </a:r>
          </a:p>
          <a:p>
            <a:pPr marL="900113" lvl="1" indent="-442913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se antennas are commonly used in wearable wireless communication and bio-medical RF systems</a:t>
            </a:r>
          </a:p>
          <a:p>
            <a:pPr marL="900113" lvl="1" indent="-442913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arable antennas are used within the context of Wireless Body Area Networks (WBAN).</a:t>
            </a:r>
          </a:p>
          <a:p>
            <a:pPr marL="900113" lvl="1" indent="-442913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a WBAN, antenna is the key component that supports wireless communication, which include in-body communication, on-body communication and off-body communication</a:t>
            </a:r>
          </a:p>
          <a:p>
            <a:endParaRPr lang="en-IN" sz="2400" dirty="0"/>
          </a:p>
        </p:txBody>
      </p:sp>
      <p:pic>
        <p:nvPicPr>
          <p:cNvPr id="6" name="Picture 5" descr="C:\Users\Admin\Desktop\download.png">
            <a:extLst>
              <a:ext uri="{FF2B5EF4-FFF2-40B4-BE49-F238E27FC236}">
                <a16:creationId xmlns:a16="http://schemas.microsoft.com/office/drawing/2014/main" xmlns="" id="{4E0AD101-8474-2493-8BD8-A457008818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122580" y="235112"/>
            <a:ext cx="1239964" cy="108782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8084297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7389" y="0"/>
            <a:ext cx="10817224" cy="1292772"/>
          </a:xfrm>
        </p:spPr>
        <p:txBody>
          <a:bodyPr>
            <a:normAutofit/>
          </a:bodyPr>
          <a:lstStyle/>
          <a:p>
            <a:r>
              <a:rPr lang="en-IN" sz="4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r>
              <a:rPr lang="en-I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IN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IN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IN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arable Antennas</a:t>
            </a:r>
            <a:endParaRPr lang="en-IN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74142" y="1956733"/>
            <a:ext cx="10479853" cy="5171090"/>
          </a:xfrm>
        </p:spPr>
        <p:txBody>
          <a:bodyPr>
            <a:normAutofit/>
          </a:bodyPr>
          <a:lstStyle/>
          <a:p>
            <a:pPr marL="900113" lvl="1" indent="-442913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WBAN connects sensors, actuators and IoT nodes on human body, or on cloths or under the skin, establishing a wireless communication channel</a:t>
            </a:r>
          </a:p>
          <a:p>
            <a:pPr marL="900113" lvl="1" indent="-442913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arable antennas can be employed on people of all ages, athletes and patients for a continuous monitoring of vital signs, oxygen level (Oximetry) and stress level, among others.</a:t>
            </a:r>
          </a:p>
          <a:p>
            <a:endParaRPr lang="en-IN" sz="2400" dirty="0"/>
          </a:p>
        </p:txBody>
      </p:sp>
      <p:pic>
        <p:nvPicPr>
          <p:cNvPr id="6" name="Picture 5" descr="C:\Users\Admin\Desktop\download.png">
            <a:extLst>
              <a:ext uri="{FF2B5EF4-FFF2-40B4-BE49-F238E27FC236}">
                <a16:creationId xmlns:a16="http://schemas.microsoft.com/office/drawing/2014/main" xmlns="" id="{4E0AD101-8474-2493-8BD8-A457008818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347431" y="205131"/>
            <a:ext cx="1224976" cy="108782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72869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8941"/>
            <a:ext cx="11445766" cy="497542"/>
          </a:xfrm>
        </p:spPr>
        <p:txBody>
          <a:bodyPr>
            <a:normAutofit fontScale="90000"/>
          </a:bodyPr>
          <a:lstStyle/>
          <a:p>
            <a:pPr algn="ctr"/>
            <a:r>
              <a:rPr lang="en-IN" b="1" dirty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IN" b="1" dirty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IN" b="1" dirty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IN" b="1" dirty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IN" b="1" dirty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IN" b="1" dirty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IN" b="1" dirty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IN" b="1" dirty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IN" b="1" dirty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IN" b="1" dirty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IN" b="1" dirty="0">
                <a:latin typeface="Times New Roman" pitchFamily="18" charset="0"/>
                <a:cs typeface="Times New Roman" pitchFamily="18" charset="0"/>
              </a:rPr>
              <a:t>Literature Review </a:t>
            </a:r>
            <a:r>
              <a:rPr lang="en-IN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IN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IN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IN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IN" b="1" dirty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IN" b="1" dirty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IN" b="1" dirty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IN" b="1" dirty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IN" b="1" dirty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US" sz="800" b="1" dirty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/>
            </a:r>
            <a:br>
              <a:rPr lang="en-US" sz="800" b="1" dirty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</a:br>
            <a:r>
              <a:rPr lang="en-IN" b="1" dirty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iterature Survey</a:t>
            </a:r>
            <a:r>
              <a:rPr lang="en-IN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</a:t>
            </a:r>
            <a:endParaRPr lang="en-IN" sz="22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638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328988"/>
                        <a:ext cx="914400" cy="19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C:\Users\Admin\Desktop\download.png">
            <a:extLst>
              <a:ext uri="{FF2B5EF4-FFF2-40B4-BE49-F238E27FC236}">
                <a16:creationId xmlns:a16="http://schemas.microsoft.com/office/drawing/2014/main" xmlns="" id="{122E3644-1A2D-9C75-15FA-3C8A835165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0347432" y="0"/>
            <a:ext cx="1006367" cy="766483"/>
          </a:xfrm>
          <a:prstGeom prst="rect">
            <a:avLst/>
          </a:prstGeom>
          <a:noFill/>
        </p:spPr>
      </p:pic>
      <p:graphicFrame>
        <p:nvGraphicFramePr>
          <p:cNvPr id="11" name="Table 11">
            <a:extLst>
              <a:ext uri="{FF2B5EF4-FFF2-40B4-BE49-F238E27FC236}">
                <a16:creationId xmlns:a16="http://schemas.microsoft.com/office/drawing/2014/main" xmlns="" id="{479543BB-84C2-1FCA-0C26-1DBE5FBDE111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0470266"/>
              </p:ext>
            </p:extLst>
          </p:nvPr>
        </p:nvGraphicFramePr>
        <p:xfrm>
          <a:off x="0" y="1035424"/>
          <a:ext cx="12191999" cy="552048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97389">
                  <a:extLst>
                    <a:ext uri="{9D8B030D-6E8A-4147-A177-3AD203B41FA5}">
                      <a16:colId xmlns:a16="http://schemas.microsoft.com/office/drawing/2014/main" xmlns="" val="1369844029"/>
                    </a:ext>
                  </a:extLst>
                </a:gridCol>
                <a:gridCol w="2354539">
                  <a:extLst>
                    <a:ext uri="{9D8B030D-6E8A-4147-A177-3AD203B41FA5}">
                      <a16:colId xmlns:a16="http://schemas.microsoft.com/office/drawing/2014/main" xmlns="" val="2577520593"/>
                    </a:ext>
                  </a:extLst>
                </a:gridCol>
                <a:gridCol w="1418391">
                  <a:extLst>
                    <a:ext uri="{9D8B030D-6E8A-4147-A177-3AD203B41FA5}">
                      <a16:colId xmlns:a16="http://schemas.microsoft.com/office/drawing/2014/main" xmlns="" val="2376609421"/>
                    </a:ext>
                  </a:extLst>
                </a:gridCol>
                <a:gridCol w="5721680">
                  <a:extLst>
                    <a:ext uri="{9D8B030D-6E8A-4147-A177-3AD203B41FA5}">
                      <a16:colId xmlns:a16="http://schemas.microsoft.com/office/drawing/2014/main" xmlns="" val="2521792109"/>
                    </a:ext>
                  </a:extLst>
                </a:gridCol>
              </a:tblGrid>
              <a:tr h="624564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TLE </a:t>
                      </a:r>
                      <a:endParaRPr lang="en-IN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UTHOR</a:t>
                      </a:r>
                      <a:endParaRPr lang="en-IN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EAR </a:t>
                      </a:r>
                      <a:endParaRPr lang="en-IN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FERENCE</a:t>
                      </a:r>
                      <a:endParaRPr lang="en-IN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488372889"/>
                  </a:ext>
                </a:extLst>
              </a:tr>
              <a:tr h="1969837">
                <a:tc>
                  <a:txBody>
                    <a:bodyPr/>
                    <a:lstStyle/>
                    <a:p>
                      <a:pPr algn="just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w-Cost Antenna –Array-Based Metamaterials for Non-Invasive Early-Stage Breast Tumor Detection in the Human Body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adgar I,Abdulkarim&amp; Musa N Hamza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22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opose- developed low-cost microstrip patch antenna suitable for microwave imaging(MWI) application within the wideband frequency range.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597925260"/>
                  </a:ext>
                </a:extLst>
              </a:tr>
              <a:tr h="1284246">
                <a:tc>
                  <a:txBody>
                    <a:bodyPr/>
                    <a:lstStyle/>
                    <a:p>
                      <a:pPr algn="just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niaturized inward fractal antenna for Breast Cancer Detection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ria N.Moussa and Mervat A.Madi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21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fficient early cancer detection techniques in order to improve the survival rates as much as possible. Along this line and using EM detection approach, a miniaturized inward fractal antenna of size 10x10mm2.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716878616"/>
                  </a:ext>
                </a:extLst>
              </a:tr>
              <a:tr h="1284246">
                <a:tc>
                  <a:txBody>
                    <a:bodyPr/>
                    <a:lstStyle/>
                    <a:p>
                      <a:pPr algn="just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sign of a microstrip antenna for Breast Cancer Detection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ector Kaschel  And Cristian  Ahumada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21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t is also a low cost microstrip antenna and it is high in efficiency regarding to breast cancer deduction it achieves the wide bandwidth (BW) of 2.26-233.37 GHz.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65577769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15</TotalTime>
  <Words>1717</Words>
  <Application>Microsoft Office PowerPoint</Application>
  <PresentationFormat>Custom</PresentationFormat>
  <Paragraphs>165</Paragraphs>
  <Slides>2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Office Theme</vt:lpstr>
      <vt:lpstr>Equation</vt:lpstr>
      <vt:lpstr>  DESIGN OF Compact AND wearable  Bio-Medical ANTENNA FOR BREAST CANCER DETECTION  </vt:lpstr>
      <vt:lpstr>OUTLINE</vt:lpstr>
      <vt:lpstr>Abstract </vt:lpstr>
      <vt:lpstr>MOTIVATION</vt:lpstr>
      <vt:lpstr>OBJECTIVE</vt:lpstr>
      <vt:lpstr>INTRODUCTION   Wearable Antennas</vt:lpstr>
      <vt:lpstr>INTRODUCTION   Wearable Antennas</vt:lpstr>
      <vt:lpstr>INTRODUCTION   Wearable Antennas</vt:lpstr>
      <vt:lpstr>     Literature Review                      Literature Survey                                                      </vt:lpstr>
      <vt:lpstr>     Literature Review                                                                                                     contd....</vt:lpstr>
      <vt:lpstr>METHODOLOGY</vt:lpstr>
      <vt:lpstr>SOFTWARE AND HARDWARE REQUIREMENTS</vt:lpstr>
      <vt:lpstr>Proposed Work </vt:lpstr>
      <vt:lpstr>PowerPoint Presentation</vt:lpstr>
      <vt:lpstr>PowerPoint Presentation</vt:lpstr>
      <vt:lpstr>PowerPoint Presentation</vt:lpstr>
      <vt:lpstr>PowerPoint Presentation</vt:lpstr>
      <vt:lpstr>Methodology-Design Equations</vt:lpstr>
      <vt:lpstr>FUTURE WORK</vt:lpstr>
      <vt:lpstr>ADVANTAGES</vt:lpstr>
      <vt:lpstr>Antenna Design and Results  The antenna is designed on the substrate of size 58.58 x 60 mm2 with the thickness of 1.6 mm. </vt:lpstr>
      <vt:lpstr>Antenna Design And Results  The surface current density of the proposed antenna at 4.5 GHz 3D radiation pattern shown in       Figures</vt:lpstr>
      <vt:lpstr>Antenna Design and Results  The gain, Directivity, Efficiency ,radiated power and radiation patterns  of the proposed antenna is shown in Figures</vt:lpstr>
      <vt:lpstr>PowerPoint Presentation</vt:lpstr>
      <vt:lpstr>Antenna Design and Results  Placement analysis are illustrated</vt:lpstr>
      <vt:lpstr>BUDGET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r. KUMUTHA D, ASST. PROFESSOR, ECE</dc:creator>
  <cp:lastModifiedBy>Salt Hack</cp:lastModifiedBy>
  <cp:revision>36</cp:revision>
  <dcterms:created xsi:type="dcterms:W3CDTF">2023-01-24T03:42:58Z</dcterms:created>
  <dcterms:modified xsi:type="dcterms:W3CDTF">2023-03-17T06:34:30Z</dcterms:modified>
</cp:coreProperties>
</file>